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1985" w:rsidRDefault="003E1985"/>
    <w:p w:rsidR="00BB5B27" w:rsidRDefault="006C0BC4">
      <w:pPr>
        <w:rPr>
          <w:b/>
        </w:rPr>
      </w:pPr>
      <w:r>
        <w:rPr>
          <w:b/>
        </w:rPr>
        <w:t>NAME:</w:t>
      </w:r>
    </w:p>
    <w:p w:rsidR="006C0BC4" w:rsidRDefault="006C0BC4">
      <w:pPr>
        <w:rPr>
          <w:b/>
        </w:rPr>
      </w:pPr>
    </w:p>
    <w:p w:rsidR="00F9252B" w:rsidRDefault="001C7DDC" w:rsidP="00D03924">
      <w:r w:rsidRPr="001C7DDC">
        <w:rPr>
          <w:b/>
          <w:noProof/>
        </w:rPr>
        <w:pict>
          <v:line id="_x0000_s1028" style="position:absolute;z-index:251656704" from="45pt,-18pt" to="243pt,-18pt" strokeweight="2.25pt"/>
        </w:pict>
      </w:r>
      <w:r w:rsidR="006C0BC4">
        <w:rPr>
          <w:b/>
        </w:rPr>
        <w:t>PROBLEM 1:</w:t>
      </w:r>
      <w:r w:rsidR="007E4975">
        <w:rPr>
          <w:b/>
        </w:rPr>
        <w:t xml:space="preserve">  </w:t>
      </w:r>
      <w:r w:rsidR="00D03924">
        <w:t>For each of the stress states listed below evaluate the failure of the material for the following two materials: Steel S</w:t>
      </w:r>
      <w:r w:rsidR="00D03924">
        <w:rPr>
          <w:vertAlign w:val="subscript"/>
        </w:rPr>
        <w:t>y</w:t>
      </w:r>
      <w:r w:rsidR="00F0794D">
        <w:rPr>
          <w:vertAlign w:val="subscript"/>
        </w:rPr>
        <w:t>s</w:t>
      </w:r>
      <w:r w:rsidR="00F0794D">
        <w:t xml:space="preserve">=250MPa and Cast Iron </w:t>
      </w:r>
      <w:proofErr w:type="spellStart"/>
      <w:r w:rsidR="00F0794D" w:rsidRPr="00F0794D">
        <w:t>S</w:t>
      </w:r>
      <w:r w:rsidR="00F0794D">
        <w:rPr>
          <w:vertAlign w:val="superscript"/>
        </w:rPr>
        <w:t>t</w:t>
      </w:r>
      <w:r w:rsidR="00F0794D">
        <w:rPr>
          <w:vertAlign w:val="subscript"/>
        </w:rPr>
        <w:t>uci</w:t>
      </w:r>
      <w:proofErr w:type="spellEnd"/>
      <w:r w:rsidR="00F0794D">
        <w:t>=170MPa/</w:t>
      </w:r>
      <w:r w:rsidR="00F0794D" w:rsidRPr="00F0794D">
        <w:t xml:space="preserve"> </w:t>
      </w:r>
      <w:proofErr w:type="spellStart"/>
      <w:r w:rsidR="00F0794D" w:rsidRPr="00F0794D">
        <w:t>S</w:t>
      </w:r>
      <w:r w:rsidR="00F0794D">
        <w:rPr>
          <w:vertAlign w:val="superscript"/>
        </w:rPr>
        <w:t>c</w:t>
      </w:r>
      <w:r w:rsidR="00F0794D">
        <w:rPr>
          <w:vertAlign w:val="subscript"/>
        </w:rPr>
        <w:t>uci</w:t>
      </w:r>
      <w:proofErr w:type="spellEnd"/>
      <w:r w:rsidR="00F0794D">
        <w:t>=655MPa</w:t>
      </w:r>
      <w:r w:rsidR="00D03924">
        <w:t>.  Determine if failure occurs and if it does not, determine the safety factor.  Be sure to state the criteria you are using for failure.</w:t>
      </w:r>
    </w:p>
    <w:p w:rsidR="00D03924" w:rsidRPr="00D03924" w:rsidRDefault="00D03924" w:rsidP="00D03924"/>
    <w:p w:rsidR="00F9252B" w:rsidRDefault="001C7DDC">
      <w:r w:rsidRPr="001C7DDC">
        <w:rPr>
          <w:b/>
          <w:noProof/>
        </w:rPr>
        <w:pict>
          <v:shape id="_x0000_s1308" style="position:absolute;margin-left:265.45pt;margin-top:4.8pt;width:69.6pt;height:17pt;z-index:251661312" coordsize="1392,340" path="m,l952,r440,340l440,340,,xe" strokeweight="2pt">
            <v:path arrowok="t"/>
          </v:shape>
        </w:pict>
      </w:r>
      <w:r w:rsidRPr="001C7DDC">
        <w:rPr>
          <w:b/>
          <w:noProof/>
        </w:rPr>
        <w:pict>
          <v:rect id="_x0000_s1307" style="position:absolute;margin-left:287.45pt;margin-top:21.8pt;width:47.6pt;height:43.8pt;z-index:251660288" strokeweight="2pt"/>
        </w:pict>
      </w:r>
      <w:r w:rsidRPr="001C7DDC">
        <w:rPr>
          <w:b/>
          <w:noProof/>
        </w:rPr>
        <w:pict>
          <v:shape id="_x0000_s1309" style="position:absolute;margin-left:265.45pt;margin-top:4.8pt;width:22pt;height:60.8pt;z-index:251662336" coordsize="440,1216" path="m,876l,,440,340r,876l,876xe" strokeweight="2pt">
            <v:path arrowok="t"/>
          </v:shape>
        </w:pict>
      </w:r>
      <w:r w:rsidR="00F0794D">
        <w:rPr>
          <w:b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789940</wp:posOffset>
            </wp:positionH>
            <wp:positionV relativeFrom="paragraph">
              <wp:posOffset>720725</wp:posOffset>
            </wp:positionV>
            <wp:extent cx="4263390" cy="6066790"/>
            <wp:effectExtent l="19050" t="0" r="3810" b="0"/>
            <wp:wrapTight wrapText="bothSides">
              <wp:wrapPolygon edited="0">
                <wp:start x="-97" y="0"/>
                <wp:lineTo x="-97" y="21501"/>
                <wp:lineTo x="21619" y="21501"/>
                <wp:lineTo x="21619" y="0"/>
                <wp:lineTo x="-97" y="0"/>
              </wp:wrapPolygon>
            </wp:wrapTight>
            <wp:docPr id="63" name="Picture 63" descr="C:\Users\All\Documents\Ron\Courses\MER311Sp11\20 Squares per inch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All\Documents\Ron\Courses\MER311Sp11\20 Squares per inch.jpe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11207" t="4557" r="4300" b="81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3390" cy="6066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F0794D">
        <w:rPr>
          <w:b/>
        </w:rPr>
        <w:t>1a</w:t>
      </w:r>
      <w:r w:rsidR="00107D69">
        <w:rPr>
          <w:b/>
        </w:rPr>
        <w:t xml:space="preserve"> (10pts).</w:t>
      </w:r>
      <w:proofErr w:type="gramEnd"/>
      <w:r w:rsidR="00F0794D">
        <w:rPr>
          <w:b/>
        </w:rPr>
        <w:t xml:space="preserve"> </w:t>
      </w:r>
      <w:r w:rsidR="00F0794D" w:rsidRPr="004A2D0A">
        <w:rPr>
          <w:position w:val="-50"/>
        </w:rPr>
        <w:object w:dxaOrig="25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85pt;height:55.7pt" o:ole="">
            <v:imagedata r:id="rId8" o:title=""/>
          </v:shape>
          <o:OLEObject Type="Embed" ProgID="Equation.DSMT4" ShapeID="_x0000_i1025" DrawAspect="Content" ObjectID="_1369060688" r:id="rId9"/>
        </w:object>
      </w:r>
    </w:p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1C7DDC">
      <w:r w:rsidRPr="001C7DDC">
        <w:rPr>
          <w:b/>
          <w:noProof/>
        </w:rPr>
        <w:lastRenderedPageBreak/>
        <w:pict>
          <v:shape id="_x0000_s1312" style="position:absolute;margin-left:260.45pt;margin-top:22.95pt;width:69.6pt;height:17pt;z-index:251669504" coordsize="1392,340" path="m,l952,r440,340l440,340,,xe" strokeweight="2pt">
            <v:path arrowok="t"/>
          </v:shape>
        </w:pict>
      </w:r>
      <w:r w:rsidRPr="001C7DDC">
        <w:rPr>
          <w:b/>
          <w:noProof/>
        </w:rPr>
        <w:pict>
          <v:rect id="_x0000_s1311" style="position:absolute;margin-left:282.45pt;margin-top:39.95pt;width:47.6pt;height:43.8pt;z-index:251668480" strokeweight="2pt"/>
        </w:pict>
      </w:r>
      <w:r w:rsidRPr="001C7DDC">
        <w:rPr>
          <w:b/>
          <w:noProof/>
        </w:rPr>
        <w:pict>
          <v:shape id="_x0000_s1313" style="position:absolute;margin-left:260.45pt;margin-top:22.95pt;width:22pt;height:60.8pt;z-index:251670528" coordsize="440,1216" path="m,876l,,440,340r,876l,876xe" strokeweight="2pt">
            <v:path arrowok="t"/>
          </v:shape>
        </w:pict>
      </w:r>
      <w:proofErr w:type="gramStart"/>
      <w:r w:rsidR="00746F87">
        <w:rPr>
          <w:b/>
        </w:rPr>
        <w:t>1b</w:t>
      </w:r>
      <w:r w:rsidR="00107D69">
        <w:rPr>
          <w:b/>
        </w:rPr>
        <w:t xml:space="preserve"> (10pts)</w:t>
      </w:r>
      <w:r w:rsidR="00746F87">
        <w:rPr>
          <w:b/>
        </w:rPr>
        <w:t>.</w:t>
      </w:r>
      <w:proofErr w:type="gramEnd"/>
      <w:r w:rsidR="00746F87">
        <w:rPr>
          <w:b/>
        </w:rPr>
        <w:t xml:space="preserve"> </w:t>
      </w:r>
      <w:r w:rsidR="00746F87" w:rsidRPr="004A2D0A">
        <w:rPr>
          <w:position w:val="-50"/>
        </w:rPr>
        <w:object w:dxaOrig="2520" w:dyaOrig="1120">
          <v:shape id="_x0000_i1026" type="#_x0000_t75" style="width:125.85pt;height:55.7pt" o:ole="">
            <v:imagedata r:id="rId10" o:title=""/>
          </v:shape>
          <o:OLEObject Type="Embed" ProgID="Equation.DSMT4" ShapeID="_x0000_i1026" DrawAspect="Content" ObjectID="_1369060689" r:id="rId11"/>
        </w:object>
      </w:r>
    </w:p>
    <w:p w:rsidR="00746F87" w:rsidRDefault="00746F87"/>
    <w:p w:rsidR="00746F87" w:rsidRDefault="00746F87"/>
    <w:p w:rsidR="00746F87" w:rsidRDefault="00746F87"/>
    <w:p w:rsidR="00746F87" w:rsidRDefault="00746F87"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702310</wp:posOffset>
            </wp:positionH>
            <wp:positionV relativeFrom="paragraph">
              <wp:posOffset>154305</wp:posOffset>
            </wp:positionV>
            <wp:extent cx="4632325" cy="6591300"/>
            <wp:effectExtent l="19050" t="0" r="0" b="0"/>
            <wp:wrapTight wrapText="bothSides">
              <wp:wrapPolygon edited="0">
                <wp:start x="-89" y="0"/>
                <wp:lineTo x="-89" y="21538"/>
                <wp:lineTo x="21585" y="21538"/>
                <wp:lineTo x="21585" y="0"/>
                <wp:lineTo x="-89" y="0"/>
              </wp:wrapPolygon>
            </wp:wrapTight>
            <wp:docPr id="4" name="Picture 63" descr="C:\Users\All\Documents\Ron\Courses\MER311Sp11\20 Squares per inch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All\Documents\Ron\Courses\MER311Sp11\20 Squares per inch.jpe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11207" t="4557" r="4300" b="81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325" cy="659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1C7DDC" w:rsidP="00746F87">
      <w:r w:rsidRPr="001C7DDC">
        <w:rPr>
          <w:b/>
          <w:noProof/>
        </w:rPr>
        <w:pict>
          <v:shape id="_x0000_s1315" style="position:absolute;margin-left:260.45pt;margin-top:22.95pt;width:69.6pt;height:17pt;z-index:251674624" coordsize="1392,340" path="m,l952,r440,340l440,340,,xe" strokeweight="2pt">
            <v:path arrowok="t"/>
          </v:shape>
        </w:pict>
      </w:r>
      <w:r w:rsidRPr="001C7DDC">
        <w:rPr>
          <w:b/>
          <w:noProof/>
        </w:rPr>
        <w:pict>
          <v:rect id="_x0000_s1314" style="position:absolute;margin-left:282.45pt;margin-top:39.95pt;width:47.6pt;height:43.8pt;z-index:251673600" strokeweight="2pt"/>
        </w:pict>
      </w:r>
      <w:r w:rsidRPr="001C7DDC">
        <w:rPr>
          <w:b/>
          <w:noProof/>
        </w:rPr>
        <w:pict>
          <v:shape id="_x0000_s1316" style="position:absolute;margin-left:260.45pt;margin-top:22.95pt;width:22pt;height:60.8pt;z-index:251675648" coordsize="440,1216" path="m,876l,,440,340r,876l,876xe" strokeweight="2pt">
            <v:path arrowok="t"/>
          </v:shape>
        </w:pict>
      </w:r>
      <w:proofErr w:type="gramStart"/>
      <w:r w:rsidR="00746F87">
        <w:rPr>
          <w:b/>
        </w:rPr>
        <w:t>1</w:t>
      </w:r>
      <w:r w:rsidR="00F5086D">
        <w:rPr>
          <w:b/>
        </w:rPr>
        <w:t>c</w:t>
      </w:r>
      <w:r w:rsidR="00107D69">
        <w:rPr>
          <w:b/>
        </w:rPr>
        <w:t xml:space="preserve"> (10pts)</w:t>
      </w:r>
      <w:r w:rsidR="00746F87">
        <w:rPr>
          <w:b/>
        </w:rPr>
        <w:t>.</w:t>
      </w:r>
      <w:proofErr w:type="gramEnd"/>
      <w:r w:rsidR="00746F87">
        <w:rPr>
          <w:b/>
        </w:rPr>
        <w:t xml:space="preserve"> </w:t>
      </w:r>
      <w:r w:rsidR="00F5086D" w:rsidRPr="004A2D0A">
        <w:rPr>
          <w:position w:val="-50"/>
        </w:rPr>
        <w:object w:dxaOrig="2760" w:dyaOrig="1120">
          <v:shape id="_x0000_i1027" type="#_x0000_t75" style="width:138.35pt;height:55.7pt" o:ole="">
            <v:imagedata r:id="rId13" o:title=""/>
          </v:shape>
          <o:OLEObject Type="Embed" ProgID="Equation.DSMT4" ShapeID="_x0000_i1027" DrawAspect="Content" ObjectID="_1369060690" r:id="rId14"/>
        </w:object>
      </w:r>
    </w:p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702310</wp:posOffset>
            </wp:positionH>
            <wp:positionV relativeFrom="paragraph">
              <wp:posOffset>154305</wp:posOffset>
            </wp:positionV>
            <wp:extent cx="4632325" cy="6591300"/>
            <wp:effectExtent l="19050" t="0" r="0" b="0"/>
            <wp:wrapTight wrapText="bothSides">
              <wp:wrapPolygon edited="0">
                <wp:start x="-89" y="0"/>
                <wp:lineTo x="-89" y="21538"/>
                <wp:lineTo x="21585" y="21538"/>
                <wp:lineTo x="21585" y="0"/>
                <wp:lineTo x="-89" y="0"/>
              </wp:wrapPolygon>
            </wp:wrapTight>
            <wp:docPr id="6" name="Picture 63" descr="C:\Users\All\Documents\Ron\Courses\MER311Sp11\20 Squares per inch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All\Documents\Ron\Courses\MER311Sp11\20 Squares per inch.jpe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11207" t="4557" r="4300" b="81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325" cy="659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/>
    <w:p w:rsidR="00F5086D" w:rsidRDefault="00F5086D"/>
    <w:p w:rsidR="00F5086D" w:rsidRDefault="00F5086D"/>
    <w:p w:rsidR="00F5086D" w:rsidRDefault="00F5086D"/>
    <w:p w:rsidR="00F5086D" w:rsidRDefault="00F5086D"/>
    <w:p w:rsidR="00F5086D" w:rsidRDefault="00F5086D"/>
    <w:p w:rsidR="00F5086D" w:rsidRDefault="00F5086D"/>
    <w:p w:rsidR="00F5086D" w:rsidRDefault="00F5086D"/>
    <w:p w:rsidR="00F5086D" w:rsidRDefault="00F5086D"/>
    <w:p w:rsidR="00F5086D" w:rsidRDefault="00F5086D"/>
    <w:p w:rsidR="00F5086D" w:rsidRDefault="00F5086D"/>
    <w:p w:rsidR="00F5086D" w:rsidRDefault="00F5086D"/>
    <w:p w:rsidR="00F5086D" w:rsidRDefault="00F5086D"/>
    <w:p w:rsidR="00F5086D" w:rsidRDefault="00F5086D"/>
    <w:p w:rsidR="00F5086D" w:rsidRDefault="00F5086D">
      <w:r>
        <w:rPr>
          <w:b/>
        </w:rPr>
        <w:lastRenderedPageBreak/>
        <w:t>PROBLEM 2:</w:t>
      </w:r>
      <w:r>
        <w:t xml:space="preserve"> A 34 foot long hollow circular column is constructed out of structural steel with a yield strength of </w:t>
      </w:r>
      <w:r>
        <w:sym w:font="Symbol" w:char="F073"/>
      </w:r>
      <w:r w:rsidRPr="00F5086D">
        <w:rPr>
          <w:vertAlign w:val="subscript"/>
        </w:rPr>
        <w:t>y</w:t>
      </w:r>
      <w:r>
        <w:t>=</w:t>
      </w:r>
      <w:r w:rsidRPr="00F5086D">
        <w:t>30</w:t>
      </w:r>
      <w:r>
        <w:t xml:space="preserve"> </w:t>
      </w:r>
      <w:proofErr w:type="spellStart"/>
      <w:r>
        <w:t>ksi</w:t>
      </w:r>
      <w:proofErr w:type="spellEnd"/>
      <w:r>
        <w:t xml:space="preserve"> and a modulus of elasticity of E=30 </w:t>
      </w:r>
      <w:proofErr w:type="spellStart"/>
      <w:r>
        <w:t>Msi</w:t>
      </w:r>
      <w:proofErr w:type="spellEnd"/>
      <w:r>
        <w:t>.  The cross-sectional properties of the column are A=8.640 in</w:t>
      </w:r>
      <w:r>
        <w:rPr>
          <w:vertAlign w:val="superscript"/>
        </w:rPr>
        <w:t>2</w:t>
      </w:r>
      <w:r>
        <w:t xml:space="preserve"> and I=32.94 in</w:t>
      </w:r>
      <w:r>
        <w:rPr>
          <w:vertAlign w:val="superscript"/>
        </w:rPr>
        <w:t>4</w:t>
      </w:r>
      <w:r>
        <w:t>.</w:t>
      </w:r>
    </w:p>
    <w:p w:rsidR="00F5086D" w:rsidRDefault="00F5086D"/>
    <w:p w:rsidR="00F5086D" w:rsidRDefault="00F5086D">
      <w:proofErr w:type="gramStart"/>
      <w:r>
        <w:rPr>
          <w:b/>
        </w:rPr>
        <w:t>2a</w:t>
      </w:r>
      <w:r w:rsidR="00107D69">
        <w:rPr>
          <w:b/>
        </w:rPr>
        <w:t xml:space="preserve"> (10pts)</w:t>
      </w:r>
      <w:r>
        <w:rPr>
          <w:b/>
        </w:rPr>
        <w:t>.</w:t>
      </w:r>
      <w:proofErr w:type="gramEnd"/>
      <w:r>
        <w:t xml:space="preserve">  Given both ends are pinned, what is the critical buckling load?</w:t>
      </w:r>
    </w:p>
    <w:p w:rsidR="00F5086D" w:rsidRDefault="00F5086D"/>
    <w:p w:rsidR="00F5086D" w:rsidRDefault="00F5086D"/>
    <w:p w:rsidR="00F5086D" w:rsidRDefault="00F5086D">
      <w:r>
        <w:br w:type="page"/>
      </w:r>
    </w:p>
    <w:p w:rsidR="00F5086D" w:rsidRDefault="00107D69">
      <w:proofErr w:type="gramStart"/>
      <w:r>
        <w:rPr>
          <w:b/>
        </w:rPr>
        <w:lastRenderedPageBreak/>
        <w:t>2b (10pts).</w:t>
      </w:r>
      <w:proofErr w:type="gramEnd"/>
      <w:r>
        <w:rPr>
          <w:b/>
        </w:rPr>
        <w:t xml:space="preserve">  </w:t>
      </w:r>
      <w:r>
        <w:t>Given both ends are fixed, what is the critical buckling load?</w:t>
      </w:r>
    </w:p>
    <w:p w:rsidR="00107D69" w:rsidRDefault="00107D69"/>
    <w:p w:rsidR="00107D69" w:rsidRDefault="00107D69">
      <w:r>
        <w:br w:type="page"/>
      </w:r>
    </w:p>
    <w:p w:rsidR="00214837" w:rsidRDefault="00214837">
      <w:r>
        <w:rPr>
          <w:b/>
          <w:noProof/>
        </w:rPr>
        <w:lastRenderedPageBreak/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750570</wp:posOffset>
            </wp:positionH>
            <wp:positionV relativeFrom="paragraph">
              <wp:posOffset>691515</wp:posOffset>
            </wp:positionV>
            <wp:extent cx="4655820" cy="3164205"/>
            <wp:effectExtent l="19050" t="0" r="0" b="0"/>
            <wp:wrapSquare wrapText="bothSides"/>
            <wp:docPr id="7" name="Picture 72" descr="C:\Users\All\Documents\Ron\Courses\MER311Sp11\ka fatigue factor plot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All\Documents\Ron\Courses\MER311Sp11\ka fatigue factor plot.jpe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4655820" cy="3164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07D69">
        <w:rPr>
          <w:b/>
        </w:rPr>
        <w:t>PROBLEM 3:</w:t>
      </w:r>
      <w:r w:rsidR="00107D69">
        <w:t xml:space="preserve">  A mechanical part is made of machined steel with the properties S</w:t>
      </w:r>
      <w:r w:rsidR="00107D69">
        <w:rPr>
          <w:vertAlign w:val="subscript"/>
        </w:rPr>
        <w:t>u</w:t>
      </w:r>
      <w:r w:rsidR="00107D69">
        <w:t xml:space="preserve">=560 </w:t>
      </w:r>
      <w:proofErr w:type="spellStart"/>
      <w:r w:rsidR="00107D69">
        <w:t>MPa</w:t>
      </w:r>
      <w:proofErr w:type="spellEnd"/>
      <w:r w:rsidR="00107D69">
        <w:t xml:space="preserve"> (81.2 </w:t>
      </w:r>
      <w:proofErr w:type="spellStart"/>
      <w:r w:rsidR="00107D69">
        <w:t>ksi</w:t>
      </w:r>
      <w:proofErr w:type="spellEnd"/>
      <w:r w:rsidR="00107D69">
        <w:t xml:space="preserve">) and </w:t>
      </w:r>
      <w:proofErr w:type="spellStart"/>
      <w:r w:rsidR="00107D69">
        <w:t>S</w:t>
      </w:r>
      <w:r w:rsidR="00107D69">
        <w:rPr>
          <w:vertAlign w:val="subscript"/>
        </w:rPr>
        <w:t>y</w:t>
      </w:r>
      <w:proofErr w:type="spellEnd"/>
      <w:r w:rsidR="00107D69">
        <w:t xml:space="preserve">=490 </w:t>
      </w:r>
      <w:proofErr w:type="spellStart"/>
      <w:r w:rsidR="00107D69">
        <w:t>MPa</w:t>
      </w:r>
      <w:proofErr w:type="spellEnd"/>
      <w:r w:rsidR="00107D69">
        <w:t xml:space="preserve"> (71.1ksi). </w:t>
      </w:r>
    </w:p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877E9C" w:rsidRDefault="00877E9C"/>
    <w:p w:rsidR="00877E9C" w:rsidRDefault="00877E9C"/>
    <w:p w:rsidR="00877E9C" w:rsidRDefault="00877E9C"/>
    <w:p w:rsidR="00877E9C" w:rsidRPr="00877E9C" w:rsidRDefault="00877E9C">
      <w:proofErr w:type="gramStart"/>
      <w:r>
        <w:rPr>
          <w:b/>
        </w:rPr>
        <w:t>3a (10pts).</w:t>
      </w:r>
      <w:proofErr w:type="gramEnd"/>
      <w:r>
        <w:rPr>
          <w:b/>
        </w:rPr>
        <w:t xml:space="preserve"> </w:t>
      </w:r>
      <w:r>
        <w:t>Draw the S-N diagram for this material on the paper provided on the next page.</w:t>
      </w:r>
      <w:r w:rsidR="00CD6FF8">
        <w:t xml:space="preserve">  Make sure to label the axes and all important points with values.</w:t>
      </w:r>
    </w:p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>
      <w:r>
        <w:br w:type="page"/>
      </w:r>
    </w:p>
    <w:p w:rsidR="00214837" w:rsidRDefault="004616E5">
      <w:r>
        <w:rPr>
          <w:noProof/>
        </w:rPr>
        <w:lastRenderedPageBreak/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-32385</wp:posOffset>
            </wp:positionH>
            <wp:positionV relativeFrom="paragraph">
              <wp:posOffset>111125</wp:posOffset>
            </wp:positionV>
            <wp:extent cx="5955030" cy="7982585"/>
            <wp:effectExtent l="19050" t="0" r="7620" b="0"/>
            <wp:wrapTopAndBottom/>
            <wp:docPr id="73" name="Picture 73" descr="C:\Users\All\Documents\Ron\Courses\MER311Sp11\3 by 5 LogLog paper.jpe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All\Documents\Ron\Courses\MER311Sp11\3 by 5 LogLog paper.jpe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contrast="1000"/>
                    </a:blip>
                    <a:srcRect l="12705" t="23455" r="35987" b="75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5030" cy="7982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14837">
        <w:br w:type="page"/>
      </w:r>
    </w:p>
    <w:p w:rsidR="00CD6FF8" w:rsidRPr="00CD6FF8" w:rsidRDefault="00CD6FF8" w:rsidP="00877E9C">
      <w:proofErr w:type="gramStart"/>
      <w:r>
        <w:rPr>
          <w:b/>
        </w:rPr>
        <w:lastRenderedPageBreak/>
        <w:t>3b (10 points).</w:t>
      </w:r>
      <w:proofErr w:type="gramEnd"/>
      <w:r>
        <w:rPr>
          <w:b/>
        </w:rPr>
        <w:t xml:space="preserve">  </w:t>
      </w:r>
      <w:r>
        <w:t>What is the equation of the S-N diagrams line?  What is the slope of the line?  What is the lines intercept</w:t>
      </w:r>
      <w:r w:rsidR="004F2807">
        <w:t>?</w:t>
      </w:r>
    </w:p>
    <w:p w:rsidR="00CD6FF8" w:rsidRDefault="00CD6FF8">
      <w:pPr>
        <w:rPr>
          <w:b/>
        </w:rPr>
      </w:pPr>
      <w:r>
        <w:rPr>
          <w:b/>
        </w:rPr>
        <w:br w:type="page"/>
      </w:r>
    </w:p>
    <w:p w:rsidR="00877E9C" w:rsidRDefault="00CD6FF8" w:rsidP="00877E9C">
      <w:proofErr w:type="gramStart"/>
      <w:r>
        <w:rPr>
          <w:b/>
        </w:rPr>
        <w:lastRenderedPageBreak/>
        <w:t>3c</w:t>
      </w:r>
      <w:r w:rsidR="00877E9C">
        <w:rPr>
          <w:b/>
        </w:rPr>
        <w:t>(</w:t>
      </w:r>
      <w:proofErr w:type="gramEnd"/>
      <w:r w:rsidR="00877E9C">
        <w:rPr>
          <w:b/>
        </w:rPr>
        <w:t xml:space="preserve">10pts). </w:t>
      </w:r>
      <w:r w:rsidR="00877E9C">
        <w:t xml:space="preserve">The part is subjected to a bending stress that alternates between 100 </w:t>
      </w:r>
      <w:proofErr w:type="spellStart"/>
      <w:r>
        <w:t>MP</w:t>
      </w:r>
      <w:r w:rsidR="00877E9C">
        <w:t>a</w:t>
      </w:r>
      <w:proofErr w:type="spellEnd"/>
      <w:r w:rsidR="00877E9C">
        <w:t xml:space="preserve"> and         200 </w:t>
      </w:r>
      <w:proofErr w:type="spellStart"/>
      <w:r w:rsidR="00877E9C">
        <w:t>MPa</w:t>
      </w:r>
      <w:proofErr w:type="spellEnd"/>
      <w:r w:rsidR="00877E9C">
        <w:t>.  Using the paper provided on the next page draw the Modified Goodman diagram</w:t>
      </w:r>
      <w:r>
        <w:t xml:space="preserve"> for this material and </w:t>
      </w:r>
      <w:proofErr w:type="gramStart"/>
      <w:r>
        <w:t>illustrate</w:t>
      </w:r>
      <w:proofErr w:type="gramEnd"/>
      <w:r>
        <w:t xml:space="preserve"> the location of the state of stress under consideration.  Make sure to label all important values on the diagram.</w:t>
      </w:r>
    </w:p>
    <w:p w:rsidR="00CD6FF8" w:rsidRDefault="00CD6FF8" w:rsidP="00877E9C"/>
    <w:p w:rsidR="00CD6FF8" w:rsidRDefault="00CD6FF8">
      <w:r>
        <w:br w:type="page"/>
      </w:r>
    </w:p>
    <w:p w:rsidR="00CD6FF8" w:rsidRDefault="00CD6FF8" w:rsidP="00877E9C">
      <w:r>
        <w:rPr>
          <w:noProof/>
        </w:rPr>
        <w:lastRenderedPageBreak/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-44450</wp:posOffset>
            </wp:positionV>
            <wp:extent cx="5708650" cy="8118475"/>
            <wp:effectExtent l="19050" t="0" r="6350" b="0"/>
            <wp:wrapTight wrapText="bothSides">
              <wp:wrapPolygon edited="0">
                <wp:start x="-72" y="0"/>
                <wp:lineTo x="-72" y="21541"/>
                <wp:lineTo x="21624" y="21541"/>
                <wp:lineTo x="21624" y="0"/>
                <wp:lineTo x="-72" y="0"/>
              </wp:wrapPolygon>
            </wp:wrapTight>
            <wp:docPr id="8" name="Picture 63" descr="C:\Users\All\Documents\Ron\Courses\MER311Sp11\20 Squares per inch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All\Documents\Ron\Courses\MER311Sp11\20 Squares per inch.jpe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11207" t="4557" r="4300" b="81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8650" cy="811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14837" w:rsidRDefault="00CD6FF8">
      <w:proofErr w:type="gramStart"/>
      <w:r>
        <w:rPr>
          <w:b/>
        </w:rPr>
        <w:lastRenderedPageBreak/>
        <w:t>3d (10 pts).</w:t>
      </w:r>
      <w:proofErr w:type="gramEnd"/>
      <w:r>
        <w:rPr>
          <w:b/>
        </w:rPr>
        <w:t xml:space="preserve"> </w:t>
      </w:r>
      <w:r>
        <w:t>Add to the Modified Goodman diagram a line that corresponds</w:t>
      </w:r>
      <w:r w:rsidR="004F2807">
        <w:t xml:space="preserve"> to the finite life of 200,000 cycles.</w:t>
      </w:r>
    </w:p>
    <w:p w:rsidR="004F2807" w:rsidRDefault="004F2807"/>
    <w:p w:rsidR="004F2807" w:rsidRDefault="004F2807">
      <w:r>
        <w:br w:type="page"/>
      </w:r>
    </w:p>
    <w:p w:rsidR="004F2807" w:rsidRDefault="004F2807">
      <w:proofErr w:type="gramStart"/>
      <w:r>
        <w:rPr>
          <w:b/>
        </w:rPr>
        <w:lastRenderedPageBreak/>
        <w:t>3e (10 pts).</w:t>
      </w:r>
      <w:proofErr w:type="gramEnd"/>
      <w:r>
        <w:rPr>
          <w:b/>
        </w:rPr>
        <w:t xml:space="preserve"> </w:t>
      </w:r>
      <w:r>
        <w:t>Evaluate the factor of safety corresponding to a finite life of 200,000 cycles.</w:t>
      </w:r>
    </w:p>
    <w:p w:rsidR="004F2807" w:rsidRDefault="004F2807">
      <w:r>
        <w:br w:type="page"/>
      </w:r>
    </w:p>
    <w:p w:rsidR="004F2807" w:rsidRPr="004F2807" w:rsidRDefault="004F2807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sectPr w:rsidR="00CD6FF8" w:rsidSect="00BB5B27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F4AC5" w:rsidRDefault="00BF4AC5">
      <w:r>
        <w:separator/>
      </w:r>
    </w:p>
  </w:endnote>
  <w:endnote w:type="continuationSeparator" w:id="0">
    <w:p w:rsidR="00BF4AC5" w:rsidRDefault="00BF4AC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5156" w:rsidRDefault="0059515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470B" w:rsidRPr="00BB5B27" w:rsidRDefault="00BE470B">
    <w:pPr>
      <w:pStyle w:val="Footer"/>
      <w:rPr>
        <w:b/>
        <w:sz w:val="20"/>
        <w:szCs w:val="20"/>
      </w:rPr>
    </w:pPr>
    <w:r>
      <w:rPr>
        <w:b/>
        <w:sz w:val="20"/>
        <w:szCs w:val="20"/>
      </w:rPr>
      <w:tab/>
      <w:t>-</w:t>
    </w:r>
    <w:r w:rsidR="001C7DDC" w:rsidRPr="00BB5B27">
      <w:rPr>
        <w:rStyle w:val="PageNumber"/>
        <w:sz w:val="20"/>
        <w:szCs w:val="20"/>
      </w:rPr>
      <w:fldChar w:fldCharType="begin"/>
    </w:r>
    <w:r w:rsidRPr="00BB5B27">
      <w:rPr>
        <w:rStyle w:val="PageNumber"/>
        <w:sz w:val="20"/>
        <w:szCs w:val="20"/>
      </w:rPr>
      <w:instrText xml:space="preserve"> PAGE </w:instrText>
    </w:r>
    <w:r w:rsidR="001C7DDC" w:rsidRPr="00BB5B27">
      <w:rPr>
        <w:rStyle w:val="PageNumber"/>
        <w:sz w:val="20"/>
        <w:szCs w:val="20"/>
      </w:rPr>
      <w:fldChar w:fldCharType="separate"/>
    </w:r>
    <w:r w:rsidR="00595156">
      <w:rPr>
        <w:rStyle w:val="PageNumber"/>
        <w:noProof/>
        <w:sz w:val="20"/>
        <w:szCs w:val="20"/>
      </w:rPr>
      <w:t>7</w:t>
    </w:r>
    <w:r w:rsidR="001C7DDC" w:rsidRPr="00BB5B27"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>-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5156" w:rsidRDefault="0059515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F4AC5" w:rsidRDefault="00BF4AC5">
      <w:r>
        <w:separator/>
      </w:r>
    </w:p>
  </w:footnote>
  <w:footnote w:type="continuationSeparator" w:id="0">
    <w:p w:rsidR="00BF4AC5" w:rsidRDefault="00BF4AC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5156" w:rsidRDefault="00595156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470B" w:rsidRDefault="00BE470B" w:rsidP="00BB5B27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b/>
        <w:sz w:val="20"/>
        <w:szCs w:val="20"/>
      </w:rPr>
    </w:pPr>
    <w:r>
      <w:rPr>
        <w:b/>
        <w:sz w:val="20"/>
        <w:szCs w:val="20"/>
      </w:rPr>
      <w:t>MER311: Advanced Strength of Materials</w:t>
    </w:r>
    <w:r>
      <w:rPr>
        <w:b/>
        <w:sz w:val="20"/>
        <w:szCs w:val="20"/>
      </w:rPr>
      <w:tab/>
      <w:t>Exam I</w:t>
    </w:r>
    <w:r w:rsidR="00D878DE">
      <w:rPr>
        <w:b/>
        <w:sz w:val="20"/>
        <w:szCs w:val="20"/>
      </w:rPr>
      <w:t>I</w:t>
    </w:r>
    <w:r w:rsidR="00D03924">
      <w:rPr>
        <w:b/>
        <w:sz w:val="20"/>
        <w:szCs w:val="20"/>
      </w:rPr>
      <w:t>I</w:t>
    </w:r>
    <w:r>
      <w:rPr>
        <w:b/>
        <w:sz w:val="20"/>
        <w:szCs w:val="20"/>
      </w:rPr>
      <w:tab/>
    </w:r>
    <w:smartTag w:uri="urn:schemas-microsoft-com:office:smarttags" w:element="place">
      <w:smartTag w:uri="urn:schemas-microsoft-com:office:smarttags" w:element="PlaceName">
        <w:r>
          <w:rPr>
            <w:b/>
            <w:sz w:val="20"/>
            <w:szCs w:val="20"/>
          </w:rPr>
          <w:t>Union</w:t>
        </w:r>
      </w:smartTag>
      <w:r>
        <w:rPr>
          <w:b/>
          <w:sz w:val="20"/>
          <w:szCs w:val="20"/>
        </w:rPr>
        <w:t xml:space="preserve"> </w:t>
      </w:r>
      <w:smartTag w:uri="urn:schemas-microsoft-com:office:smarttags" w:element="PlaceType">
        <w:r>
          <w:rPr>
            <w:b/>
            <w:sz w:val="20"/>
            <w:szCs w:val="20"/>
          </w:rPr>
          <w:t>College</w:t>
        </w:r>
      </w:smartTag>
    </w:smartTag>
  </w:p>
  <w:p w:rsidR="00BE470B" w:rsidRPr="00BB5B27" w:rsidRDefault="00BE470B" w:rsidP="00BB5B27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b/>
        <w:sz w:val="20"/>
        <w:szCs w:val="20"/>
      </w:rPr>
    </w:pPr>
    <w:r>
      <w:rPr>
        <w:b/>
        <w:sz w:val="20"/>
        <w:szCs w:val="20"/>
      </w:rPr>
      <w:t>Spring 2011</w:t>
    </w:r>
    <w:r>
      <w:rPr>
        <w:b/>
        <w:sz w:val="20"/>
        <w:szCs w:val="20"/>
      </w:rPr>
      <w:tab/>
    </w:r>
    <w:r>
      <w:rPr>
        <w:b/>
        <w:sz w:val="20"/>
        <w:szCs w:val="20"/>
      </w:rPr>
      <w:tab/>
      <w:t>Mechanical Engineering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5156" w:rsidRDefault="00595156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isplayBackgroundShape/>
  <w:proofState w:spelling="clean" w:grammar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B5B27"/>
    <w:rsid w:val="00010D46"/>
    <w:rsid w:val="0001170D"/>
    <w:rsid w:val="0005494D"/>
    <w:rsid w:val="000C5AD8"/>
    <w:rsid w:val="000D5D04"/>
    <w:rsid w:val="000D7DE5"/>
    <w:rsid w:val="000E2DF7"/>
    <w:rsid w:val="00107D69"/>
    <w:rsid w:val="00117547"/>
    <w:rsid w:val="00126125"/>
    <w:rsid w:val="001514AC"/>
    <w:rsid w:val="0015503B"/>
    <w:rsid w:val="00166B69"/>
    <w:rsid w:val="00170A63"/>
    <w:rsid w:val="00180615"/>
    <w:rsid w:val="001A0CFE"/>
    <w:rsid w:val="001A0FBA"/>
    <w:rsid w:val="001B5B61"/>
    <w:rsid w:val="001C61A4"/>
    <w:rsid w:val="001C7DDC"/>
    <w:rsid w:val="0020736D"/>
    <w:rsid w:val="00214837"/>
    <w:rsid w:val="00241D1E"/>
    <w:rsid w:val="00287685"/>
    <w:rsid w:val="002C7072"/>
    <w:rsid w:val="002D2419"/>
    <w:rsid w:val="002E2575"/>
    <w:rsid w:val="00341544"/>
    <w:rsid w:val="00343FEA"/>
    <w:rsid w:val="003B2DC1"/>
    <w:rsid w:val="003C4A80"/>
    <w:rsid w:val="003E1985"/>
    <w:rsid w:val="003E203C"/>
    <w:rsid w:val="00424501"/>
    <w:rsid w:val="004616E5"/>
    <w:rsid w:val="00494867"/>
    <w:rsid w:val="004A195E"/>
    <w:rsid w:val="004B5491"/>
    <w:rsid w:val="004D5D8C"/>
    <w:rsid w:val="004E0572"/>
    <w:rsid w:val="004F2807"/>
    <w:rsid w:val="00500802"/>
    <w:rsid w:val="005018B0"/>
    <w:rsid w:val="00544030"/>
    <w:rsid w:val="00544C7F"/>
    <w:rsid w:val="00574986"/>
    <w:rsid w:val="0057612E"/>
    <w:rsid w:val="005905B2"/>
    <w:rsid w:val="00594765"/>
    <w:rsid w:val="00595156"/>
    <w:rsid w:val="005A61CF"/>
    <w:rsid w:val="005B7984"/>
    <w:rsid w:val="005D7FA2"/>
    <w:rsid w:val="0061767C"/>
    <w:rsid w:val="00633B54"/>
    <w:rsid w:val="00677D9E"/>
    <w:rsid w:val="006909E5"/>
    <w:rsid w:val="00694AAE"/>
    <w:rsid w:val="006B2200"/>
    <w:rsid w:val="006C0BC4"/>
    <w:rsid w:val="006D19FD"/>
    <w:rsid w:val="006E3CE9"/>
    <w:rsid w:val="006E704F"/>
    <w:rsid w:val="006F1DDB"/>
    <w:rsid w:val="006F69E3"/>
    <w:rsid w:val="0073605C"/>
    <w:rsid w:val="00746F87"/>
    <w:rsid w:val="007B6434"/>
    <w:rsid w:val="007D2BD2"/>
    <w:rsid w:val="007E0278"/>
    <w:rsid w:val="007E4975"/>
    <w:rsid w:val="007F0B19"/>
    <w:rsid w:val="007F7AD7"/>
    <w:rsid w:val="008006EB"/>
    <w:rsid w:val="008054AD"/>
    <w:rsid w:val="008136BE"/>
    <w:rsid w:val="00834104"/>
    <w:rsid w:val="00851059"/>
    <w:rsid w:val="00855F28"/>
    <w:rsid w:val="00861FEB"/>
    <w:rsid w:val="00877E9C"/>
    <w:rsid w:val="008923D9"/>
    <w:rsid w:val="008E5C59"/>
    <w:rsid w:val="00925E3E"/>
    <w:rsid w:val="0094180B"/>
    <w:rsid w:val="00962B8F"/>
    <w:rsid w:val="00970F3F"/>
    <w:rsid w:val="00972895"/>
    <w:rsid w:val="00973D1D"/>
    <w:rsid w:val="009C01F0"/>
    <w:rsid w:val="009E7C77"/>
    <w:rsid w:val="00A31A2A"/>
    <w:rsid w:val="00A41C92"/>
    <w:rsid w:val="00A47B4D"/>
    <w:rsid w:val="00A50709"/>
    <w:rsid w:val="00A556C7"/>
    <w:rsid w:val="00A574E8"/>
    <w:rsid w:val="00A61F65"/>
    <w:rsid w:val="00A636A7"/>
    <w:rsid w:val="00A76AC9"/>
    <w:rsid w:val="00A97EF9"/>
    <w:rsid w:val="00AA7F0C"/>
    <w:rsid w:val="00AB67C0"/>
    <w:rsid w:val="00AE75EB"/>
    <w:rsid w:val="00AF56C2"/>
    <w:rsid w:val="00B007B5"/>
    <w:rsid w:val="00B00DC2"/>
    <w:rsid w:val="00B05111"/>
    <w:rsid w:val="00B3234C"/>
    <w:rsid w:val="00B810CA"/>
    <w:rsid w:val="00B82F27"/>
    <w:rsid w:val="00B90904"/>
    <w:rsid w:val="00B91CF3"/>
    <w:rsid w:val="00BA622D"/>
    <w:rsid w:val="00BB5B27"/>
    <w:rsid w:val="00BC382E"/>
    <w:rsid w:val="00BE470B"/>
    <w:rsid w:val="00BE63C7"/>
    <w:rsid w:val="00BF4AC5"/>
    <w:rsid w:val="00C008CB"/>
    <w:rsid w:val="00C019C5"/>
    <w:rsid w:val="00C477BD"/>
    <w:rsid w:val="00C74D61"/>
    <w:rsid w:val="00C867F5"/>
    <w:rsid w:val="00C86E8C"/>
    <w:rsid w:val="00C96082"/>
    <w:rsid w:val="00CA2042"/>
    <w:rsid w:val="00CC0D07"/>
    <w:rsid w:val="00CD2DAA"/>
    <w:rsid w:val="00CD6FF8"/>
    <w:rsid w:val="00D0001F"/>
    <w:rsid w:val="00D03924"/>
    <w:rsid w:val="00D22103"/>
    <w:rsid w:val="00D26017"/>
    <w:rsid w:val="00D262C5"/>
    <w:rsid w:val="00D44F02"/>
    <w:rsid w:val="00D5557D"/>
    <w:rsid w:val="00D60D40"/>
    <w:rsid w:val="00D75C25"/>
    <w:rsid w:val="00D878DE"/>
    <w:rsid w:val="00D93C33"/>
    <w:rsid w:val="00DD4E23"/>
    <w:rsid w:val="00DE2D9F"/>
    <w:rsid w:val="00DF5DCE"/>
    <w:rsid w:val="00E24291"/>
    <w:rsid w:val="00E352F7"/>
    <w:rsid w:val="00E5476B"/>
    <w:rsid w:val="00E71FB0"/>
    <w:rsid w:val="00E77013"/>
    <w:rsid w:val="00E9400B"/>
    <w:rsid w:val="00EA19DF"/>
    <w:rsid w:val="00EC5397"/>
    <w:rsid w:val="00EE449C"/>
    <w:rsid w:val="00F0794D"/>
    <w:rsid w:val="00F31F7E"/>
    <w:rsid w:val="00F5086D"/>
    <w:rsid w:val="00F542CB"/>
    <w:rsid w:val="00F625D9"/>
    <w:rsid w:val="00F9252B"/>
    <w:rsid w:val="00FE40FD"/>
    <w:rsid w:val="00FE7E45"/>
    <w:rsid w:val="00FF3E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place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556C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B5B2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B5B2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B5B27"/>
  </w:style>
  <w:style w:type="paragraph" w:styleId="BalloonText">
    <w:name w:val="Balloon Text"/>
    <w:basedOn w:val="Normal"/>
    <w:link w:val="BalloonTextChar"/>
    <w:rsid w:val="00D878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878D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867F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jpeg"/><Relationship Id="rId12" Type="http://schemas.openxmlformats.org/officeDocument/2006/relationships/image" Target="media/image4.jpeg"/><Relationship Id="rId17" Type="http://schemas.openxmlformats.org/officeDocument/2006/relationships/image" Target="media/image8.jpe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jpeg"/><Relationship Id="rId23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620CD6-C5C3-456D-8758-54619B5FF5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</TotalTime>
  <Pages>13</Pages>
  <Words>297</Words>
  <Characters>1695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Union College</Company>
  <LinksUpToDate>false</LinksUpToDate>
  <CharactersWithSpaces>19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Ron Bucinell</dc:creator>
  <cp:lastModifiedBy>Bucinell, Ronald</cp:lastModifiedBy>
  <cp:revision>7</cp:revision>
  <cp:lastPrinted>2011-06-08T20:57:00Z</cp:lastPrinted>
  <dcterms:created xsi:type="dcterms:W3CDTF">2011-05-17T04:52:00Z</dcterms:created>
  <dcterms:modified xsi:type="dcterms:W3CDTF">2011-06-08T21:51:00Z</dcterms:modified>
</cp:coreProperties>
</file>